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B639B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D8074D3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99484A3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4171D9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7BD8AB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AB83E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информатики и кибернетики</w:t>
      </w:r>
    </w:p>
    <w:p w14:paraId="301F853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ециальность Лазерная техника и лазерные технологии</w:t>
      </w:r>
    </w:p>
    <w:p w14:paraId="6D20DE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5B99D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FBC2D0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C2C41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лабораторной работе № 1</w:t>
      </w:r>
    </w:p>
    <w:p w14:paraId="33D796F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4B92A7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5AF903E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796025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5E737D6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C1B5446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A6C6D5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6450306">
      <w:pPr>
        <w:rPr>
          <w:rFonts w:ascii="Times New Roman" w:hAnsi="Times New Roman" w:cs="Times New Roman"/>
          <w:sz w:val="28"/>
          <w:szCs w:val="28"/>
        </w:rPr>
      </w:pPr>
    </w:p>
    <w:p w14:paraId="5EAFA72E">
      <w:pPr>
        <w:rPr>
          <w:rFonts w:ascii="Times New Roman" w:hAnsi="Times New Roman" w:cs="Times New Roman"/>
          <w:sz w:val="28"/>
          <w:szCs w:val="28"/>
        </w:rPr>
      </w:pPr>
    </w:p>
    <w:p w14:paraId="0885B31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DF5544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77447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и студенты: Алейников К.А. и Космынин П.М.</w:t>
      </w:r>
    </w:p>
    <w:p w14:paraId="5AF0B8A9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 6101-120305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</w:p>
    <w:p w14:paraId="313873F1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AE8335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038D45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ара 2024</w:t>
      </w:r>
    </w:p>
    <w:p w14:paraId="4A05A483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За</w:t>
      </w:r>
      <w:bookmarkStart w:id="0" w:name="_GoBack"/>
      <w:bookmarkEnd w:id="0"/>
      <w:r>
        <w:rPr>
          <w:rFonts w:ascii="Times New Roman" w:hAnsi="Times New Roman" w:cs="Times New Roman" w:eastAsiaTheme="minorEastAsia"/>
          <w:sz w:val="28"/>
          <w:szCs w:val="28"/>
        </w:rPr>
        <w:t xml:space="preserve">писать следующее выражение на языке программирования python, присвоить результат переменной </w:t>
      </w:r>
      <w:r>
        <w:rPr>
          <w:rFonts w:ascii="Times New Roman" w:hAnsi="Times New Roman" w:cs="Times New Roman" w:eastAsiaTheme="minorEastAsia"/>
          <w:i/>
          <w:sz w:val="28"/>
          <w:szCs w:val="28"/>
        </w:rPr>
        <w:t>y</w:t>
      </w:r>
      <w:r>
        <w:rPr>
          <w:rFonts w:ascii="Times New Roman" w:hAnsi="Times New Roman" w:cs="Times New Roman" w:eastAsiaTheme="minorEastAsia"/>
          <w:sz w:val="28"/>
          <w:szCs w:val="28"/>
        </w:rPr>
        <w:t>:</w:t>
      </w:r>
    </w:p>
    <w:p w14:paraId="726DD446">
      <w:pPr>
        <w:jc w:val="center"/>
        <w:rPr>
          <w:rFonts w:ascii="Cambria Math" w:hAnsi="Cambria Math" w:cs="Times New Roman" w:eastAsiaTheme="minorEastAsia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y=25+</m:t>
          </m:r>
          <m:sSup>
            <m:sSup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5</m:t>
              </m: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−</m:t>
          </m:r>
          <m:f>
            <m:f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26</m:t>
              </m: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−</m:t>
              </m:r>
              <m:f>
                <m:f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up>
          </m:sSup>
        </m:oMath>
      </m:oMathPara>
    </w:p>
    <w:p w14:paraId="41FF25C2">
      <w:pPr>
        <w:jc w:val="center"/>
        <w:rPr>
          <w:rFonts w:ascii="Cambria Math" w:hAnsi="Cambria Math" w:cs="Times New Roman"/>
          <w:iCs/>
          <w:sz w:val="28"/>
          <w:szCs w:val="28"/>
        </w:rPr>
      </w:pPr>
      <w:r>
        <w:drawing>
          <wp:inline distT="0" distB="0" distL="0" distR="0">
            <wp:extent cx="4143375" cy="1476375"/>
            <wp:effectExtent l="0" t="0" r="9525" b="9525"/>
            <wp:docPr id="1161679473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679473" name="Рисунок 1" descr="Изображение выглядит как текст, снимок экрана, Шрифт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0FD32">
      <w:pPr>
        <w:ind w:firstLine="709"/>
        <w:jc w:val="both"/>
        <w:rPr>
          <w:rFonts w:hint="default" w:ascii="Times New Roman" w:hAnsi="Times New Roman" w:cs="Times New Roman"/>
          <w:iCs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Cs/>
          <w:sz w:val="28"/>
          <w:szCs w:val="28"/>
          <w:lang w:val="en-US"/>
        </w:rPr>
        <w:drawing>
          <wp:inline distT="0" distB="0" distL="114300" distR="114300">
            <wp:extent cx="3400425" cy="838200"/>
            <wp:effectExtent l="0" t="0" r="9525" b="0"/>
            <wp:docPr id="2" name="Изображение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2" descr="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199A7">
      <w:pPr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Рисунок 1 – Первое задание</w:t>
      </w:r>
    </w:p>
    <w:p w14:paraId="51D5DB45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77DE28DE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Записать на языке python следующее выражение, присвоить значение переменной x и показать на экран через функцию print(x):</w:t>
      </w:r>
    </w:p>
    <w:p w14:paraId="6CB8B9A3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r>
            <m:rPr/>
            <w:rPr>
              <w:rFonts w:ascii="Cambria Math" w:hAnsi="Cambria Math" w:cs="Times New Roman" w:eastAsiaTheme="minorEastAsia"/>
              <w:sz w:val="28"/>
              <w:szCs w:val="28"/>
            </w:rPr>
            <m:t>x=</m:t>
          </m:r>
          <m:box>
            <m:boxPr>
              <m:opEmu m:val="1"/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box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sin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e>
          </m:box>
          <m:r>
            <m:rPr/>
            <w:rPr>
              <w:rFonts w:ascii="Cambria Math" w:hAnsi="Cambria Math" w:cs="Times New Roman" w:eastAsiaTheme="minorEastAsia"/>
              <w:sz w:val="28"/>
              <w:szCs w:val="28"/>
            </w:rPr>
            <m:t xml:space="preserve">sin </m:t>
          </m:r>
          <m:d>
            <m:dP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0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 w:eastAsiaTheme="minorEastAsia"/>
              <w:sz w:val="28"/>
              <w:szCs w:val="28"/>
            </w:rPr>
            <m:t xml:space="preserve"> −</m:t>
          </m:r>
          <m:box>
            <m:boxPr>
              <m:opEmu m:val="1"/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box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cos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e>
          </m:box>
          <m:r>
            <m:rPr/>
            <w:rPr>
              <w:rFonts w:ascii="Cambria Math" w:hAnsi="Cambria Math" w:cs="Times New Roman" w:eastAsiaTheme="minorEastAsia"/>
              <w:sz w:val="28"/>
              <w:szCs w:val="28"/>
            </w:rPr>
            <m:t xml:space="preserve">cos </m:t>
          </m:r>
          <m:d>
            <m:dP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0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 w:eastAsiaTheme="minorEastAsia"/>
              <w:sz w:val="28"/>
              <w:szCs w:val="28"/>
            </w:rPr>
            <m:t xml:space="preserve"> +</m:t>
          </m:r>
          <m:sSup>
            <m:sSupP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</w:rPr>
                <m:t>3.5</m:t>
              </m:r>
              <m:ctrlPr>
                <w:rPr>
                  <w:rFonts w:ascii="Cambria Math" w:hAnsi="Cambria Math" w:cs="Times New Roman" w:eastAsiaTheme="minorEastAsia"/>
                  <w:sz w:val="28"/>
                  <w:szCs w:val="28"/>
                </w:rPr>
              </m:ctrlPr>
            </m:sup>
          </m:sSup>
        </m:oMath>
      </m:oMathPara>
    </w:p>
    <w:p w14:paraId="2DEB8FE8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drawing>
          <wp:inline distT="0" distB="0" distL="0" distR="0">
            <wp:extent cx="5086985" cy="2219325"/>
            <wp:effectExtent l="0" t="0" r="0" b="9525"/>
            <wp:docPr id="1513599115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599115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87060" cy="221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BBEBB">
      <w:pPr>
        <w:ind w:firstLine="709"/>
        <w:jc w:val="both"/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114300" distR="114300">
            <wp:extent cx="3829050" cy="962025"/>
            <wp:effectExtent l="0" t="0" r="0" b="9525"/>
            <wp:docPr id="3" name="Изображение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3" descr="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D4E7D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исунок 2 – Второе задание</w:t>
      </w:r>
    </w:p>
    <w:p w14:paraId="79795F79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7C3230E0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ассчитать также:</w:t>
      </w:r>
    </w:p>
    <w:p w14:paraId="2C89FFA1">
      <w:pPr>
        <w:numPr>
          <w:ilvl w:val="0"/>
          <w:numId w:val="1"/>
        </w:num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  <w:vertAlign w:val="subscript"/>
        </w:rPr>
        <w:object>
          <v:shape id="_x0000_i1025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2">
            <o:LockedField>false</o:LockedField>
          </o:OLEObject>
        </w:object>
      </w:r>
    </w:p>
    <w:p w14:paraId="45209FE0">
      <w:pPr>
        <w:numPr>
          <w:ilvl w:val="0"/>
          <w:numId w:val="1"/>
        </w:num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  <w:vertAlign w:val="subscript"/>
        </w:rPr>
        <w:object>
          <v:shape id="_x0000_i1026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4">
            <o:LockedField>false</o:LockedField>
          </o:OLEObject>
        </w:object>
      </w:r>
    </w:p>
    <w:p w14:paraId="0FA22CCB">
      <w:pPr>
        <w:numPr>
          <w:ilvl w:val="0"/>
          <w:numId w:val="1"/>
        </w:num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  <w:vertAlign w:val="subscript"/>
        </w:rPr>
        <w:object>
          <v:shape id="_x0000_i1027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</w:p>
    <w:p w14:paraId="6E30C66B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243AE185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drawing>
          <wp:inline distT="0" distB="0" distL="0" distR="0">
            <wp:extent cx="5464175" cy="1835150"/>
            <wp:effectExtent l="0" t="0" r="3175" b="0"/>
            <wp:docPr id="860110121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110121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68647" cy="1836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FA190">
      <w:pPr>
        <w:ind w:firstLine="709"/>
        <w:jc w:val="both"/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114300" distR="114300">
            <wp:extent cx="3705225" cy="1047750"/>
            <wp:effectExtent l="0" t="0" r="9525" b="0"/>
            <wp:docPr id="4" name="Изображение 4" descr="3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4" descr="3.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D0D2B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исунок 3 – Третье(1) задание</w:t>
      </w:r>
    </w:p>
    <w:p w14:paraId="6DF1B9CD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438D3C10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drawing>
          <wp:inline distT="0" distB="0" distL="0" distR="0">
            <wp:extent cx="5492750" cy="1844040"/>
            <wp:effectExtent l="0" t="0" r="0" b="3810"/>
            <wp:docPr id="1265607595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607595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03283" cy="184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7D380">
      <w:pPr>
        <w:ind w:firstLine="709"/>
        <w:jc w:val="both"/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114300" distR="114300">
            <wp:extent cx="3505200" cy="352425"/>
            <wp:effectExtent l="0" t="0" r="0" b="9525"/>
            <wp:docPr id="1" name="Изображение 1" descr="photo_2024-09-17_13-49-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 descr="photo_2024-09-17_13-49-0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64605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исунок 4 –Третье(2) задание</w:t>
      </w:r>
    </w:p>
    <w:p w14:paraId="70D9BAF5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7BC4514F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drawing>
          <wp:inline distT="0" distB="0" distL="0" distR="0">
            <wp:extent cx="5373370" cy="2095500"/>
            <wp:effectExtent l="0" t="0" r="0" b="0"/>
            <wp:docPr id="974092937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092937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76005" cy="2096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83326">
      <w:pPr>
        <w:ind w:firstLine="709"/>
        <w:jc w:val="both"/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114300" distR="114300">
            <wp:extent cx="3448050" cy="666750"/>
            <wp:effectExtent l="0" t="0" r="0" b="0"/>
            <wp:docPr id="5" name="Изображение 5" descr="photo_2024-09-17_13-50-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5" descr="photo_2024-09-17_13-50-5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035E5">
      <w:pPr>
        <w:ind w:firstLine="708" w:firstLineChars="0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исунок 5 – Третье(3) задание</w:t>
      </w:r>
    </w:p>
    <w:p w14:paraId="276A6C60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77068F81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3CF7DF03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279C8E7D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465A098F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Посчитать и показать значение выражения:</w:t>
      </w:r>
    </w:p>
    <w:p w14:paraId="52B9C4C5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 xml:space="preserve"> </w:t>
      </w:r>
      <w:r>
        <w:rPr>
          <w:rFonts w:ascii="Times New Roman" w:hAnsi="Times New Roman" w:cs="Times New Roman" w:eastAsiaTheme="minorEastAsia"/>
          <w:sz w:val="28"/>
          <w:szCs w:val="28"/>
          <w:vertAlign w:val="subscript"/>
        </w:rPr>
        <w:object>
          <v:shape id="_x0000_i1028" o:spt="75" type="#_x0000_t75" style="height:63.75pt;width:11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8"/>
          <w:szCs w:val="28"/>
        </w:rPr>
        <w:t xml:space="preserve"> в точках 1, 10, 1000 </w:t>
      </w:r>
    </w:p>
    <w:p w14:paraId="353F2F53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с помощью функций из библиотеки numpy.</w:t>
      </w:r>
    </w:p>
    <w:p w14:paraId="3A4DA506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drawing>
          <wp:inline distT="0" distB="0" distL="0" distR="0">
            <wp:extent cx="5330825" cy="2898775"/>
            <wp:effectExtent l="0" t="0" r="3175" b="0"/>
            <wp:docPr id="2032052071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052071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35397" cy="29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22070">
      <w:pPr>
        <w:ind w:firstLine="709"/>
        <w:jc w:val="both"/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</w:pP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114300" distR="114300">
            <wp:extent cx="2476500" cy="790575"/>
            <wp:effectExtent l="0" t="0" r="0" b="9525"/>
            <wp:docPr id="6" name="Изображение 6" descr="photo_2024-09-17_13-51-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6" descr="photo_2024-09-17_13-51-4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52F6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Рисунок 6 – Четвертое задание</w:t>
      </w:r>
    </w:p>
    <w:p w14:paraId="14F5708A">
      <w:pPr>
        <w:ind w:firstLine="709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 w14:paraId="69101A25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53FBBFD5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70A9B6D4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4088D483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219D6D7A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347B722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CFB9D1E">
      <w:pPr>
        <w:jc w:val="center"/>
        <w:rPr>
          <w:rFonts w:ascii="Times New Roman" w:hAnsi="Times New Roman" w:cs="Times New Roman"/>
          <w:sz w:val="28"/>
          <w:szCs w:val="28"/>
        </w:rPr>
      </w:pPr>
    </w:p>
    <w:sectPr>
      <w:headerReference r:id="rId5" w:type="default"/>
      <w:footerReference r:id="rId6" w:type="default"/>
      <w:pgSz w:w="11906" w:h="16838"/>
      <w:pgMar w:top="1134" w:right="850" w:bottom="1134" w:left="1701" w:header="708" w:footer="708" w:gutter="0"/>
      <w:cols w:space="708" w:num="1"/>
      <w:titlePg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881977245"/>
      <w:docPartObj>
        <w:docPartGallery w:val="AutoText"/>
      </w:docPartObj>
    </w:sdtPr>
    <w:sdtContent>
      <w:p w14:paraId="0ECCBE69"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CB01039"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5237DF"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9050F66"/>
    <w:multiLevelType w:val="multilevel"/>
    <w:tmpl w:val="19050F66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B7B"/>
    <w:rsid w:val="00302DBE"/>
    <w:rsid w:val="003703B9"/>
    <w:rsid w:val="004A1E32"/>
    <w:rsid w:val="00583DFD"/>
    <w:rsid w:val="00617B58"/>
    <w:rsid w:val="006F76AF"/>
    <w:rsid w:val="00803286"/>
    <w:rsid w:val="00871937"/>
    <w:rsid w:val="00A33F12"/>
    <w:rsid w:val="00BE021B"/>
    <w:rsid w:val="00CA303E"/>
    <w:rsid w:val="00CB242E"/>
    <w:rsid w:val="00CF2B7B"/>
    <w:rsid w:val="00DE441C"/>
    <w:rsid w:val="00DF3A1C"/>
    <w:rsid w:val="00E07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ru-RU" w:eastAsia="en-US" w:bidi="ar-SA"/>
      <w14:ligatures w14:val="standardContextual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link w:val="7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5">
    <w:name w:val="footer"/>
    <w:basedOn w:val="1"/>
    <w:link w:val="8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6">
    <w:name w:val="List Paragraph"/>
    <w:basedOn w:val="1"/>
    <w:qFormat/>
    <w:uiPriority w:val="34"/>
    <w:pPr>
      <w:spacing w:line="256" w:lineRule="auto"/>
      <w:ind w:left="720"/>
      <w:contextualSpacing/>
    </w:pPr>
    <w:rPr>
      <w:kern w:val="0"/>
      <w14:ligatures w14:val="none"/>
    </w:rPr>
  </w:style>
  <w:style w:type="character" w:customStyle="1" w:styleId="7">
    <w:name w:val="Верхний колонтитул Знак"/>
    <w:basedOn w:val="2"/>
    <w:link w:val="4"/>
    <w:uiPriority w:val="99"/>
  </w:style>
  <w:style w:type="character" w:customStyle="1" w:styleId="8">
    <w:name w:val="Нижний колонтитул Знак"/>
    <w:basedOn w:val="2"/>
    <w:link w:val="5"/>
    <w:uiPriority w:val="99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0" Type="http://schemas.openxmlformats.org/officeDocument/2006/relationships/fontTable" Target="fontTable.xml"/><Relationship Id="rId3" Type="http://schemas.openxmlformats.org/officeDocument/2006/relationships/footnotes" Target="footnotes.xml"/><Relationship Id="rId29" Type="http://schemas.openxmlformats.org/officeDocument/2006/relationships/customXml" Target="../customXml/item1.xml"/><Relationship Id="rId28" Type="http://schemas.openxmlformats.org/officeDocument/2006/relationships/numbering" Target="numbering.xml"/><Relationship Id="rId27" Type="http://schemas.openxmlformats.org/officeDocument/2006/relationships/image" Target="media/image16.jpeg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4.bin"/><Relationship Id="rId23" Type="http://schemas.openxmlformats.org/officeDocument/2006/relationships/image" Target="media/image13.jpeg"/><Relationship Id="rId22" Type="http://schemas.openxmlformats.org/officeDocument/2006/relationships/image" Target="media/image12.png"/><Relationship Id="rId21" Type="http://schemas.openxmlformats.org/officeDocument/2006/relationships/image" Target="media/image11.jpe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3.bin"/><Relationship Id="rId15" Type="http://schemas.openxmlformats.org/officeDocument/2006/relationships/image" Target="media/image6.wmf"/><Relationship Id="rId14" Type="http://schemas.openxmlformats.org/officeDocument/2006/relationships/oleObject" Target="embeddings/oleObject2.bin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0432CB-AEDB-4518-8EBC-E21E159242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53</Words>
  <Characters>964</Characters>
  <Lines>8</Lines>
  <Paragraphs>2</Paragraphs>
  <TotalTime>128</TotalTime>
  <ScaleCrop>false</ScaleCrop>
  <LinksUpToDate>false</LinksUpToDate>
  <CharactersWithSpaces>1115</CharactersWithSpaces>
  <Application>WPS Office_12.2.0.171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15T09:19:00Z</dcterms:created>
  <dc:creator>Данил Соловьёв</dc:creator>
  <cp:lastModifiedBy>user</cp:lastModifiedBy>
  <dcterms:modified xsi:type="dcterms:W3CDTF">2024-09-17T11:55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7119</vt:lpwstr>
  </property>
  <property fmtid="{D5CDD505-2E9C-101B-9397-08002B2CF9AE}" pid="3" name="ICV">
    <vt:lpwstr>F9DE85B3665B4E68B059251634667EFF_12</vt:lpwstr>
  </property>
</Properties>
</file>